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213C03" w14:textId="0E9660E7" w:rsidR="00300A47" w:rsidRDefault="004500FD" w:rsidP="004500FD">
      <w:pPr>
        <w:jc w:val="center"/>
        <w:rPr>
          <w:b/>
          <w:bCs/>
          <w:sz w:val="44"/>
          <w:szCs w:val="44"/>
        </w:rPr>
      </w:pPr>
      <w:r w:rsidRPr="004500FD">
        <w:rPr>
          <w:b/>
          <w:bCs/>
          <w:sz w:val="44"/>
          <w:szCs w:val="44"/>
        </w:rPr>
        <w:t>Discrete Mathematics Final Exam</w:t>
      </w:r>
    </w:p>
    <w:p w14:paraId="6BAFC6C7" w14:textId="45A5192B" w:rsidR="004500FD" w:rsidRDefault="004500FD" w:rsidP="004500FD">
      <w:pPr>
        <w:rPr>
          <w:sz w:val="24"/>
          <w:szCs w:val="24"/>
        </w:rPr>
      </w:pPr>
    </w:p>
    <w:p w14:paraId="69C357FE" w14:textId="0A7A000E" w:rsidR="004500FD" w:rsidRDefault="004500FD" w:rsidP="004500FD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0560C453" w14:textId="0116BDF0" w:rsidR="004500FD" w:rsidRDefault="004500FD" w:rsidP="004500FD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(1)  1 + 1 = 3 or 1 + 1 = 2 is true because 1 + 1 = 2 is true</w:t>
      </w:r>
    </w:p>
    <w:p w14:paraId="160BDFD3" w14:textId="5F21914A" w:rsidR="004500FD" w:rsidRDefault="004500FD" w:rsidP="004500FD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(2)  2 + 2 =4 and 2 + 2 = 1 is false because 2 + 2 = 1 is false</w:t>
      </w:r>
    </w:p>
    <w:p w14:paraId="25CFBA32" w14:textId="176DA9CE" w:rsidR="004500FD" w:rsidRDefault="004500FD" w:rsidP="004500FD">
      <w:pPr>
        <w:ind w:left="720"/>
        <w:rPr>
          <w:sz w:val="24"/>
          <w:szCs w:val="24"/>
        </w:rPr>
      </w:pPr>
      <w:r>
        <w:rPr>
          <w:sz w:val="24"/>
          <w:szCs w:val="24"/>
        </w:rPr>
        <w:t xml:space="preserve">Then (1) </w:t>
      </w:r>
      <w:r w:rsidRPr="004500FD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(2) is false.</w:t>
      </w:r>
    </w:p>
    <w:p w14:paraId="49C566B0" w14:textId="0201162C" w:rsidR="004500FD" w:rsidRDefault="004500FD" w:rsidP="004500FD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7EBC4E24" w14:textId="3D156626" w:rsidR="004500FD" w:rsidRDefault="004500FD" w:rsidP="004500FD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P </w:t>
      </w:r>
      <w:r w:rsidRPr="004500FD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Q is “If Lucy has an invention</w:t>
      </w:r>
      <w:r w:rsidR="00F57171">
        <w:rPr>
          <w:sz w:val="24"/>
          <w:szCs w:val="24"/>
        </w:rPr>
        <w:t>, she will get a prize</w:t>
      </w:r>
      <w:r>
        <w:rPr>
          <w:sz w:val="24"/>
          <w:szCs w:val="24"/>
        </w:rPr>
        <w:t>”</w:t>
      </w:r>
      <w:r w:rsidR="00F57171">
        <w:rPr>
          <w:sz w:val="24"/>
          <w:szCs w:val="24"/>
        </w:rPr>
        <w:t>, (i) is true. Q is necessary for P so (ii) is true.</w:t>
      </w:r>
    </w:p>
    <w:p w14:paraId="78FC9F7C" w14:textId="17C5FE86" w:rsidR="00F57171" w:rsidRDefault="00F57171" w:rsidP="00F57171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21C2260F" w14:textId="4630FB0A" w:rsidR="00F57171" w:rsidRDefault="00F57171" w:rsidP="00F57171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1 + 1 = 0 or 2 + 2 = 4 is true, then x = 6</w:t>
      </w:r>
    </w:p>
    <w:p w14:paraId="601B9463" w14:textId="450D0656" w:rsidR="00F57171" w:rsidRDefault="00F57171" w:rsidP="00F57171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1 + 1 = 2 and 1 + 2 = 3 then x = 13</w:t>
      </w:r>
    </w:p>
    <w:p w14:paraId="1FB8DB80" w14:textId="7895D388" w:rsidR="00F57171" w:rsidRDefault="00F57171" w:rsidP="00F57171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26E10DB5" w14:textId="2C240117" w:rsidR="00F57171" w:rsidRDefault="00F57171" w:rsidP="00F57171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over 30 </w:t>
      </w:r>
      <w:r w:rsidRPr="00F57171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an read newspaper &lt;-&gt; cannot read newspaper </w:t>
      </w:r>
      <w:r w:rsidRPr="00F57171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ot over 30.</w:t>
      </w:r>
    </w:p>
    <w:p w14:paraId="7C4A9A0E" w14:textId="4E527B69" w:rsidR="00F57171" w:rsidRDefault="00F57171" w:rsidP="00F57171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Conclusion 1 is logical</w:t>
      </w:r>
    </w:p>
    <w:p w14:paraId="7168E10E" w14:textId="19EDB7A8" w:rsidR="00F57171" w:rsidRDefault="00F57171" w:rsidP="00F57171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Conclusion 2 is not</w:t>
      </w:r>
    </w:p>
    <w:p w14:paraId="4FAB6F96" w14:textId="73BD1AB2" w:rsidR="00F57171" w:rsidRDefault="00F57171" w:rsidP="00F57171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2CDE9B12" w14:textId="5B008905" w:rsidR="00F57171" w:rsidRDefault="00817AA6" w:rsidP="00F57171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parrot </w:t>
      </w:r>
      <w:r w:rsidRPr="00817AA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like fruit &lt;-&gt; does not like fruit </w:t>
      </w:r>
      <w:r w:rsidRPr="00817AA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ot parrot.(i) is illogical.</w:t>
      </w:r>
    </w:p>
    <w:p w14:paraId="3E9561BA" w14:textId="5024AF08" w:rsidR="00817AA6" w:rsidRDefault="00817AA6" w:rsidP="00F57171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smart </w:t>
      </w:r>
      <w:r w:rsidRPr="00817AA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know french &lt;-&gt; does not know french </w:t>
      </w:r>
      <w:r w:rsidRPr="00817AA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ot smart. (ii) is</w:t>
      </w:r>
      <w:r w:rsidR="000A5F66">
        <w:rPr>
          <w:sz w:val="24"/>
          <w:szCs w:val="24"/>
        </w:rPr>
        <w:t xml:space="preserve"> </w:t>
      </w:r>
      <w:r>
        <w:rPr>
          <w:sz w:val="24"/>
          <w:szCs w:val="24"/>
        </w:rPr>
        <w:t>logical.</w:t>
      </w:r>
    </w:p>
    <w:p w14:paraId="1DECBB95" w14:textId="4AC277C8" w:rsidR="00817AA6" w:rsidRDefault="00817AA6" w:rsidP="00817AA6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B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445"/>
        <w:gridCol w:w="450"/>
      </w:tblGrid>
      <w:tr w:rsidR="00817AA6" w14:paraId="10DBDABE" w14:textId="77777777" w:rsidTr="00817AA6">
        <w:tc>
          <w:tcPr>
            <w:tcW w:w="445" w:type="dxa"/>
          </w:tcPr>
          <w:p w14:paraId="3A3A9FE3" w14:textId="229E24CB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q</w:t>
            </w:r>
          </w:p>
        </w:tc>
        <w:tc>
          <w:tcPr>
            <w:tcW w:w="450" w:type="dxa"/>
          </w:tcPr>
          <w:p w14:paraId="7614A3C6" w14:textId="27F63D1D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</w:t>
            </w:r>
          </w:p>
        </w:tc>
      </w:tr>
      <w:tr w:rsidR="00817AA6" w14:paraId="3DD48E72" w14:textId="77777777" w:rsidTr="00817AA6">
        <w:tc>
          <w:tcPr>
            <w:tcW w:w="445" w:type="dxa"/>
          </w:tcPr>
          <w:p w14:paraId="5D636F95" w14:textId="2C93524F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50" w:type="dxa"/>
          </w:tcPr>
          <w:p w14:paraId="4ABC88AF" w14:textId="2AC97332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817AA6" w14:paraId="01D4082D" w14:textId="77777777" w:rsidTr="00817AA6">
        <w:trPr>
          <w:trHeight w:val="170"/>
        </w:trPr>
        <w:tc>
          <w:tcPr>
            <w:tcW w:w="445" w:type="dxa"/>
          </w:tcPr>
          <w:p w14:paraId="1E698255" w14:textId="0D551E7B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50" w:type="dxa"/>
          </w:tcPr>
          <w:p w14:paraId="50B9C554" w14:textId="157F1BF1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817AA6" w14:paraId="0E81F3D6" w14:textId="77777777" w:rsidTr="00817AA6">
        <w:tc>
          <w:tcPr>
            <w:tcW w:w="445" w:type="dxa"/>
          </w:tcPr>
          <w:p w14:paraId="3E4A65F6" w14:textId="485FBC6D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50" w:type="dxa"/>
          </w:tcPr>
          <w:p w14:paraId="47367060" w14:textId="1BCC6D34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817AA6" w14:paraId="07CC9671" w14:textId="77777777" w:rsidTr="00817AA6">
        <w:tc>
          <w:tcPr>
            <w:tcW w:w="445" w:type="dxa"/>
          </w:tcPr>
          <w:p w14:paraId="2A740DDE" w14:textId="20839468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50" w:type="dxa"/>
          </w:tcPr>
          <w:p w14:paraId="4144CF2C" w14:textId="72E121EF" w:rsidR="00817AA6" w:rsidRDefault="00817AA6" w:rsidP="00817AA6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217A1404" w14:textId="642DDEFC" w:rsidR="00817AA6" w:rsidRDefault="00817AA6" w:rsidP="00817AA6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4ED066E7" w14:textId="60BEDF0D" w:rsidR="00817AA6" w:rsidRPr="006E33EC" w:rsidRDefault="006E33EC" w:rsidP="006E33EC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120C08">
        <w:rPr>
          <w:position w:val="-12"/>
        </w:rPr>
        <w:object w:dxaOrig="2620" w:dyaOrig="360" w14:anchorId="75615C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18pt" o:ole="">
            <v:imagedata r:id="rId5" o:title=""/>
          </v:shape>
          <o:OLEObject Type="Embed" ProgID="Equation.DSMT4" ShapeID="_x0000_i1025" DrawAspect="Content" ObjectID="_1687425920" r:id="rId6"/>
        </w:object>
      </w:r>
      <w:r>
        <w:t xml:space="preserve">, or </w:t>
      </w:r>
      <w:r w:rsidRPr="00120C08">
        <w:rPr>
          <w:position w:val="-12"/>
        </w:rPr>
        <w:object w:dxaOrig="740" w:dyaOrig="360" w14:anchorId="1063CCE8">
          <v:shape id="_x0000_i1026" type="#_x0000_t75" style="width:37pt;height:18pt" o:ole="">
            <v:imagedata r:id="rId7" o:title=""/>
          </v:shape>
          <o:OLEObject Type="Embed" ProgID="Equation.DSMT4" ShapeID="_x0000_i1026" DrawAspect="Content" ObjectID="_1687425921" r:id="rId8"/>
        </w:object>
      </w:r>
      <w:r>
        <w:t>, (i) is true.</w:t>
      </w:r>
    </w:p>
    <w:p w14:paraId="157FCF7D" w14:textId="162C2EAE" w:rsidR="006E33EC" w:rsidRPr="006E33EC" w:rsidRDefault="006E33EC" w:rsidP="006E33EC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t>2x + 3 is odd so (ii) is false.</w:t>
      </w:r>
    </w:p>
    <w:p w14:paraId="380784A1" w14:textId="762928F2" w:rsidR="006E33EC" w:rsidRDefault="006E33EC" w:rsidP="006E33EC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2414C85F" w14:textId="69F1CB19" w:rsidR="006E33EC" w:rsidRDefault="006E33EC" w:rsidP="006E33EC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g is a ceiling function, so g(-4.5) = -4.</w:t>
      </w:r>
    </w:p>
    <w:p w14:paraId="7C097178" w14:textId="17100A48" w:rsidR="006E33EC" w:rsidRDefault="006E33EC" w:rsidP="006E33EC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5D671B36" w14:textId="0D103AF8" w:rsidR="006E33EC" w:rsidRDefault="006E33EC" w:rsidP="006E33EC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A – B = {2, 3, 4}</w:t>
      </w:r>
    </w:p>
    <w:p w14:paraId="42B304D9" w14:textId="5537E04C" w:rsidR="006E33EC" w:rsidRDefault="006E33EC" w:rsidP="006E33EC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The bit string for A – B is 0011100000</w:t>
      </w:r>
    </w:p>
    <w:p w14:paraId="5BA496DA" w14:textId="2AA93B5C" w:rsidR="006E33EC" w:rsidRDefault="00893FA0" w:rsidP="006E33EC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32A2A345" w14:textId="6E25219E" w:rsidR="00530C7A" w:rsidRDefault="00530C7A" w:rsidP="00530C7A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A has 3 elements, so AxA has 9 elements. Therefore AxA has 2^9 = 512 subsets. </w:t>
      </w:r>
    </w:p>
    <w:p w14:paraId="2187A2CF" w14:textId="5542A49B" w:rsidR="00CE26B8" w:rsidRDefault="00CE26B8" w:rsidP="00CE26B8">
      <w:pPr>
        <w:rPr>
          <w:sz w:val="24"/>
          <w:szCs w:val="24"/>
        </w:rPr>
      </w:pPr>
    </w:p>
    <w:p w14:paraId="78B1C0CC" w14:textId="77777777" w:rsidR="00CE26B8" w:rsidRPr="00CE26B8" w:rsidRDefault="00CE26B8" w:rsidP="00CE26B8">
      <w:pPr>
        <w:rPr>
          <w:sz w:val="24"/>
          <w:szCs w:val="24"/>
        </w:rPr>
      </w:pPr>
    </w:p>
    <w:p w14:paraId="069E2657" w14:textId="7B6898B6" w:rsidR="00530C7A" w:rsidRDefault="00CE26B8" w:rsidP="00530C7A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A</w:t>
      </w:r>
    </w:p>
    <w:p w14:paraId="76B782E3" w14:textId="2068CA31" w:rsidR="00CE26B8" w:rsidRDefault="00CE26B8" w:rsidP="00CE26B8">
      <w:pPr>
        <w:pStyle w:val="ListParagraph"/>
        <w:ind w:left="1080"/>
      </w:pPr>
      <w:r w:rsidRPr="00120C08">
        <w:rPr>
          <w:position w:val="-30"/>
        </w:rPr>
        <w:object w:dxaOrig="3460" w:dyaOrig="720" w14:anchorId="7BE4126F">
          <v:shape id="_x0000_i1027" type="#_x0000_t75" style="width:172.5pt;height:36pt" o:ole="">
            <v:imagedata r:id="rId9" o:title=""/>
          </v:shape>
          <o:OLEObject Type="Embed" ProgID="Equation.DSMT4" ShapeID="_x0000_i1027" DrawAspect="Content" ObjectID="_1687425922" r:id="rId10"/>
        </w:object>
      </w:r>
    </w:p>
    <w:p w14:paraId="6F218028" w14:textId="6FEEF7D2" w:rsidR="00CE26B8" w:rsidRPr="00D33CA5" w:rsidRDefault="00CE26B8" w:rsidP="00CE26B8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t>A</w:t>
      </w:r>
    </w:p>
    <w:p w14:paraId="3DA61479" w14:textId="33DEA7D5" w:rsidR="00D33CA5" w:rsidRPr="001D6320" w:rsidRDefault="00D33CA5" w:rsidP="00D33CA5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t>Following the sequence: 1</w:t>
      </w:r>
      <w:r w:rsidR="001D6320">
        <w:t xml:space="preserve"> &lt;</w:t>
      </w:r>
      <w:r>
        <w:t xml:space="preserve"> </w:t>
      </w:r>
      <w:r w:rsidR="001D6320" w:rsidRPr="00120C08">
        <w:rPr>
          <w:position w:val="-10"/>
        </w:rPr>
        <w:object w:dxaOrig="540" w:dyaOrig="320" w14:anchorId="38ACD41D">
          <v:shape id="_x0000_i1028" type="#_x0000_t75" style="width:27pt;height:15.5pt" o:ole="">
            <v:imagedata r:id="rId11" o:title=""/>
          </v:shape>
          <o:OLEObject Type="Embed" ProgID="Equation.DSMT4" ShapeID="_x0000_i1028" DrawAspect="Content" ObjectID="_1687425923" r:id="rId12"/>
        </w:object>
      </w:r>
      <w:r w:rsidR="001D6320">
        <w:t>&lt;</w:t>
      </w:r>
      <w:r w:rsidR="001D6320" w:rsidRPr="00120C08">
        <w:rPr>
          <w:position w:val="-8"/>
        </w:rPr>
        <w:object w:dxaOrig="380" w:dyaOrig="360" w14:anchorId="53967585">
          <v:shape id="_x0000_i1029" type="#_x0000_t75" style="width:19pt;height:18pt" o:ole="">
            <v:imagedata r:id="rId13" o:title=""/>
          </v:shape>
          <o:OLEObject Type="Embed" ProgID="Equation.DSMT4" ShapeID="_x0000_i1029" DrawAspect="Content" ObjectID="_1687425924" r:id="rId14"/>
        </w:object>
      </w:r>
      <w:r w:rsidR="001D6320">
        <w:t xml:space="preserve">&lt;  </w:t>
      </w:r>
      <w:r w:rsidR="001D6320" w:rsidRPr="00120C08">
        <w:rPr>
          <w:position w:val="-6"/>
        </w:rPr>
        <w:object w:dxaOrig="200" w:dyaOrig="220" w14:anchorId="6889D1A8">
          <v:shape id="_x0000_i1030" type="#_x0000_t75" style="width:9.5pt;height:11pt" o:ole="">
            <v:imagedata r:id="rId15" o:title=""/>
          </v:shape>
          <o:OLEObject Type="Embed" ProgID="Equation.DSMT4" ShapeID="_x0000_i1030" DrawAspect="Content" ObjectID="_1687425925" r:id="rId16"/>
        </w:object>
      </w:r>
      <w:r w:rsidR="001D6320">
        <w:t xml:space="preserve">&lt;  </w:t>
      </w:r>
      <w:r w:rsidR="001D6320" w:rsidRPr="00120C08">
        <w:rPr>
          <w:position w:val="-10"/>
        </w:rPr>
        <w:object w:dxaOrig="680" w:dyaOrig="320" w14:anchorId="2AA96E73">
          <v:shape id="_x0000_i1031" type="#_x0000_t75" style="width:33.5pt;height:15.5pt" o:ole="">
            <v:imagedata r:id="rId17" o:title=""/>
          </v:shape>
          <o:OLEObject Type="Embed" ProgID="Equation.DSMT4" ShapeID="_x0000_i1031" DrawAspect="Content" ObjectID="_1687425926" r:id="rId18"/>
        </w:object>
      </w:r>
      <w:r w:rsidR="001D6320">
        <w:t xml:space="preserve">&lt; </w:t>
      </w:r>
      <w:r w:rsidR="001D6320" w:rsidRPr="00120C08">
        <w:rPr>
          <w:position w:val="-6"/>
        </w:rPr>
        <w:object w:dxaOrig="279" w:dyaOrig="320" w14:anchorId="4A8B4270">
          <v:shape id="_x0000_i1032" type="#_x0000_t75" style="width:14.5pt;height:15.5pt" o:ole="">
            <v:imagedata r:id="rId19" o:title=""/>
          </v:shape>
          <o:OLEObject Type="Embed" ProgID="Equation.DSMT4" ShapeID="_x0000_i1032" DrawAspect="Content" ObjectID="_1687425927" r:id="rId20"/>
        </w:object>
      </w:r>
      <w:r w:rsidR="001D6320">
        <w:t xml:space="preserve">&lt; </w:t>
      </w:r>
      <w:r w:rsidR="001D6320" w:rsidRPr="00120C08">
        <w:rPr>
          <w:position w:val="-4"/>
        </w:rPr>
        <w:object w:dxaOrig="279" w:dyaOrig="300" w14:anchorId="29622A44">
          <v:shape id="_x0000_i1033" type="#_x0000_t75" style="width:14.5pt;height:15.5pt" o:ole="">
            <v:imagedata r:id="rId21" o:title=""/>
          </v:shape>
          <o:OLEObject Type="Embed" ProgID="Equation.DSMT4" ShapeID="_x0000_i1033" DrawAspect="Content" ObjectID="_1687425928" r:id="rId22"/>
        </w:object>
      </w:r>
      <w:r w:rsidR="001D6320">
        <w:t xml:space="preserve">&lt; </w:t>
      </w:r>
      <w:r w:rsidR="001D6320" w:rsidRPr="00120C08">
        <w:rPr>
          <w:position w:val="-6"/>
        </w:rPr>
        <w:object w:dxaOrig="279" w:dyaOrig="279" w14:anchorId="4A492BDC">
          <v:shape id="_x0000_i1034" type="#_x0000_t75" style="width:14.5pt;height:14.5pt" o:ole="">
            <v:imagedata r:id="rId23" o:title=""/>
          </v:shape>
          <o:OLEObject Type="Embed" ProgID="Equation.DSMT4" ShapeID="_x0000_i1034" DrawAspect="Content" ObjectID="_1687425929" r:id="rId24"/>
        </w:object>
      </w:r>
    </w:p>
    <w:p w14:paraId="7FD97250" w14:textId="6E0BED48" w:rsidR="001D6320" w:rsidRDefault="001D6320" w:rsidP="001D6320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5A9ACCBB" w14:textId="1019FA6A" w:rsidR="001D6320" w:rsidRDefault="001D6320" w:rsidP="001D6320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H = 7, f(7) = 10 </w:t>
      </w:r>
      <w:r w:rsidRPr="001D6320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K</w:t>
      </w:r>
    </w:p>
    <w:p w14:paraId="4FA861C4" w14:textId="37338F1B" w:rsidR="001D6320" w:rsidRDefault="001D6320" w:rsidP="001D6320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E = 4 , f(4) = 7 </w:t>
      </w:r>
      <w:r w:rsidRPr="001D6320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H</w:t>
      </w:r>
    </w:p>
    <w:p w14:paraId="5005D0EE" w14:textId="0F5A5CCF" w:rsidR="001D6320" w:rsidRDefault="001D6320" w:rsidP="001D6320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B</w:t>
      </w:r>
    </w:p>
    <w:p w14:paraId="18A72EB8" w14:textId="0DF9291C" w:rsidR="001D6320" w:rsidRPr="001D6320" w:rsidRDefault="001D6320" w:rsidP="001D6320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The number of operations is 2n, so the complexity is </w:t>
      </w:r>
      <w:r w:rsidRPr="00120C08">
        <w:rPr>
          <w:position w:val="-10"/>
        </w:rPr>
        <w:object w:dxaOrig="540" w:dyaOrig="320" w14:anchorId="3698C71A">
          <v:shape id="_x0000_i1035" type="#_x0000_t75" style="width:27pt;height:15.5pt" o:ole="">
            <v:imagedata r:id="rId25" o:title=""/>
          </v:shape>
          <o:OLEObject Type="Embed" ProgID="Equation.DSMT4" ShapeID="_x0000_i1035" DrawAspect="Content" ObjectID="_1687425930" r:id="rId26"/>
        </w:object>
      </w:r>
    </w:p>
    <w:p w14:paraId="2AAACD59" w14:textId="20D0FE2B" w:rsidR="001D6320" w:rsidRPr="00AF5056" w:rsidRDefault="00AF5056" w:rsidP="001D6320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D</w:t>
      </w:r>
    </w:p>
    <w:p w14:paraId="13FA7E23" w14:textId="1A704BF4" w:rsidR="00FD7810" w:rsidRPr="00FD7810" w:rsidRDefault="00FD7810" w:rsidP="00FD7810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t xml:space="preserve">Following the sequence: 1 &lt; </w:t>
      </w:r>
      <w:r w:rsidRPr="00120C08">
        <w:rPr>
          <w:position w:val="-10"/>
        </w:rPr>
        <w:object w:dxaOrig="540" w:dyaOrig="320" w14:anchorId="36CBCAF3">
          <v:shape id="_x0000_i1036" type="#_x0000_t75" style="width:27pt;height:15.5pt" o:ole="">
            <v:imagedata r:id="rId11" o:title=""/>
          </v:shape>
          <o:OLEObject Type="Embed" ProgID="Equation.DSMT4" ShapeID="_x0000_i1036" DrawAspect="Content" ObjectID="_1687425931" r:id="rId27"/>
        </w:object>
      </w:r>
      <w:r>
        <w:t>&lt;</w:t>
      </w:r>
      <w:r w:rsidRPr="00120C08">
        <w:rPr>
          <w:position w:val="-8"/>
        </w:rPr>
        <w:object w:dxaOrig="380" w:dyaOrig="360" w14:anchorId="43358CDE">
          <v:shape id="_x0000_i1037" type="#_x0000_t75" style="width:19pt;height:18pt" o:ole="">
            <v:imagedata r:id="rId13" o:title=""/>
          </v:shape>
          <o:OLEObject Type="Embed" ProgID="Equation.DSMT4" ShapeID="_x0000_i1037" DrawAspect="Content" ObjectID="_1687425932" r:id="rId28"/>
        </w:object>
      </w:r>
      <w:r>
        <w:t xml:space="preserve">&lt;  </w:t>
      </w:r>
      <w:r w:rsidRPr="00120C08">
        <w:rPr>
          <w:position w:val="-6"/>
        </w:rPr>
        <w:object w:dxaOrig="200" w:dyaOrig="220" w14:anchorId="7869EA26">
          <v:shape id="_x0000_i1038" type="#_x0000_t75" style="width:9.5pt;height:11pt" o:ole="">
            <v:imagedata r:id="rId15" o:title=""/>
          </v:shape>
          <o:OLEObject Type="Embed" ProgID="Equation.DSMT4" ShapeID="_x0000_i1038" DrawAspect="Content" ObjectID="_1687425933" r:id="rId29"/>
        </w:object>
      </w:r>
      <w:r>
        <w:t xml:space="preserve">&lt;  </w:t>
      </w:r>
      <w:r w:rsidRPr="00120C08">
        <w:rPr>
          <w:position w:val="-10"/>
        </w:rPr>
        <w:object w:dxaOrig="680" w:dyaOrig="320" w14:anchorId="1248BB47">
          <v:shape id="_x0000_i1039" type="#_x0000_t75" style="width:33.5pt;height:15.5pt" o:ole="">
            <v:imagedata r:id="rId17" o:title=""/>
          </v:shape>
          <o:OLEObject Type="Embed" ProgID="Equation.DSMT4" ShapeID="_x0000_i1039" DrawAspect="Content" ObjectID="_1687425934" r:id="rId30"/>
        </w:object>
      </w:r>
      <w:r>
        <w:t xml:space="preserve">&lt; </w:t>
      </w:r>
      <w:r w:rsidRPr="00120C08">
        <w:rPr>
          <w:position w:val="-6"/>
        </w:rPr>
        <w:object w:dxaOrig="279" w:dyaOrig="320" w14:anchorId="0B4555DB">
          <v:shape id="_x0000_i1040" type="#_x0000_t75" style="width:14.5pt;height:15.5pt" o:ole="">
            <v:imagedata r:id="rId19" o:title=""/>
          </v:shape>
          <o:OLEObject Type="Embed" ProgID="Equation.DSMT4" ShapeID="_x0000_i1040" DrawAspect="Content" ObjectID="_1687425935" r:id="rId31"/>
        </w:object>
      </w:r>
      <w:r>
        <w:t xml:space="preserve">&lt; </w:t>
      </w:r>
      <w:r w:rsidRPr="00120C08">
        <w:rPr>
          <w:position w:val="-4"/>
        </w:rPr>
        <w:object w:dxaOrig="279" w:dyaOrig="300" w14:anchorId="7DFB7BD6">
          <v:shape id="_x0000_i1041" type="#_x0000_t75" style="width:14.5pt;height:15.5pt" o:ole="">
            <v:imagedata r:id="rId21" o:title=""/>
          </v:shape>
          <o:OLEObject Type="Embed" ProgID="Equation.DSMT4" ShapeID="_x0000_i1041" DrawAspect="Content" ObjectID="_1687425936" r:id="rId32"/>
        </w:object>
      </w:r>
      <w:r>
        <w:t xml:space="preserve">&lt; </w:t>
      </w:r>
      <w:r w:rsidRPr="00120C08">
        <w:rPr>
          <w:position w:val="-6"/>
        </w:rPr>
        <w:object w:dxaOrig="279" w:dyaOrig="279" w14:anchorId="33CAB34F">
          <v:shape id="_x0000_i1042" type="#_x0000_t75" style="width:14.5pt;height:14.5pt" o:ole="">
            <v:imagedata r:id="rId23" o:title=""/>
          </v:shape>
          <o:OLEObject Type="Embed" ProgID="Equation.DSMT4" ShapeID="_x0000_i1042" DrawAspect="Content" ObjectID="_1687425937" r:id="rId33"/>
        </w:object>
      </w:r>
      <w:r w:rsidR="00AF5056">
        <w:t xml:space="preserve">, we have </w:t>
      </w:r>
      <w:r w:rsidR="00AF5056" w:rsidRPr="00F303D1">
        <w:rPr>
          <w:position w:val="-10"/>
        </w:rPr>
        <w:object w:dxaOrig="1060" w:dyaOrig="360" w14:anchorId="576D446B">
          <v:shape id="_x0000_i1043" type="#_x0000_t75" style="width:53pt;height:18pt" o:ole="">
            <v:imagedata r:id="rId34" o:title=""/>
          </v:shape>
          <o:OLEObject Type="Embed" ProgID="Equation.DSMT4" ShapeID="_x0000_i1043" DrawAspect="Content" ObjectID="_1687425938" r:id="rId35"/>
        </w:object>
      </w:r>
      <w:r w:rsidR="00AF5056">
        <w:t xml:space="preserve">, so </w:t>
      </w:r>
      <w:r w:rsidR="00AF5056" w:rsidRPr="00F303D1">
        <w:rPr>
          <w:position w:val="-10"/>
        </w:rPr>
        <w:object w:dxaOrig="1440" w:dyaOrig="360" w14:anchorId="294D0216">
          <v:shape id="_x0000_i1044" type="#_x0000_t75" style="width:1in;height:18pt" o:ole="">
            <v:imagedata r:id="rId36" o:title=""/>
          </v:shape>
          <o:OLEObject Type="Embed" ProgID="Equation.DSMT4" ShapeID="_x0000_i1044" DrawAspect="Content" ObjectID="_1687425939" r:id="rId37"/>
        </w:object>
      </w:r>
      <w:r w:rsidR="00AF5056">
        <w:t>.</w:t>
      </w:r>
    </w:p>
    <w:p w14:paraId="6D5672F3" w14:textId="58CDA7F5" w:rsidR="00FD7810" w:rsidRDefault="00FD7810" w:rsidP="00FD7810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56F55E58" w14:textId="3E46E5D6" w:rsidR="00CE26B8" w:rsidRDefault="00FD7810" w:rsidP="00FD7810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a = -4, b = 3</w:t>
      </w:r>
      <w:r w:rsidR="00AF5056">
        <w:rPr>
          <w:sz w:val="24"/>
          <w:szCs w:val="24"/>
        </w:rPr>
        <w:t xml:space="preserve"> =&gt; </w:t>
      </w:r>
      <w:r>
        <w:rPr>
          <w:sz w:val="24"/>
          <w:szCs w:val="24"/>
        </w:rPr>
        <w:t xml:space="preserve"> a+ b = -1</w:t>
      </w:r>
    </w:p>
    <w:p w14:paraId="7D99A76A" w14:textId="5168875D" w:rsidR="00FD7810" w:rsidRDefault="00FD7810" w:rsidP="00FD7810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321DC93C" w14:textId="648672E3" w:rsidR="00FD7810" w:rsidRPr="00FD7810" w:rsidRDefault="00FD7810" w:rsidP="00FD7810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120C08">
        <w:rPr>
          <w:position w:val="-6"/>
        </w:rPr>
        <w:object w:dxaOrig="260" w:dyaOrig="279" w14:anchorId="1EB844B3">
          <v:shape id="_x0000_i1045" type="#_x0000_t75" style="width:13pt;height:14.5pt" o:ole="">
            <v:imagedata r:id="rId38" o:title=""/>
          </v:shape>
          <o:OLEObject Type="Embed" ProgID="Equation.DSMT4" ShapeID="_x0000_i1045" DrawAspect="Content" ObjectID="_1687425940" r:id="rId39"/>
        </w:object>
      </w:r>
      <w:r>
        <w:t xml:space="preserve"> has no element.</w:t>
      </w:r>
    </w:p>
    <w:p w14:paraId="14F25E1C" w14:textId="7A3DEC54" w:rsidR="00FD7810" w:rsidRDefault="00FA4984" w:rsidP="00FD7810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34A05711" w14:textId="3756E6E8" w:rsidR="00FA4984" w:rsidRDefault="00FA4984" w:rsidP="00FA4984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b = 6k + 4 = 6k + 3 + 1 =&gt; b mod 3 = 1=&gt; ab mod 3 = 2.</w:t>
      </w:r>
    </w:p>
    <w:p w14:paraId="1BE510ED" w14:textId="791ECF77" w:rsidR="00FA4984" w:rsidRDefault="00D04BFB" w:rsidP="00FA4984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2E09FDCB" w14:textId="51A86C1D" w:rsidR="00D04BFB" w:rsidRDefault="00D04BFB" w:rsidP="00D04BFB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104578690 – 58 divided by 101 =&gt; 102578690 = 58 (mod 101)</w:t>
      </w:r>
    </w:p>
    <w:p w14:paraId="45487FFB" w14:textId="7AF0A7E8" w:rsidR="00D04BFB" w:rsidRDefault="00D04BFB" w:rsidP="00D04BFB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7D665AF3" w14:textId="56159F66" w:rsidR="00D04BFB" w:rsidRPr="00D04BFB" w:rsidRDefault="00D04BFB" w:rsidP="00D04BFB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S has 5, then 5 + 5 = 10 </w:t>
      </w:r>
      <w:r w:rsidRPr="00120C08">
        <w:rPr>
          <w:position w:val="-4"/>
        </w:rPr>
        <w:object w:dxaOrig="200" w:dyaOrig="200" w14:anchorId="1F01F0A4">
          <v:shape id="_x0000_i1046" type="#_x0000_t75" style="width:9.5pt;height:9.5pt" o:ole="">
            <v:imagedata r:id="rId40" o:title=""/>
          </v:shape>
          <o:OLEObject Type="Embed" ProgID="Equation.DSMT4" ShapeID="_x0000_i1046" DrawAspect="Content" ObjectID="_1687425941" r:id="rId41"/>
        </w:object>
      </w:r>
      <w:r>
        <w:t>S. Continue the same.</w:t>
      </w:r>
    </w:p>
    <w:p w14:paraId="1690E286" w14:textId="54B2CA4F" w:rsidR="00D04BFB" w:rsidRDefault="00D04BFB" w:rsidP="00D04BFB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6A081D1A" w14:textId="35B055C8" w:rsidR="00D04BFB" w:rsidRDefault="00D04BFB" w:rsidP="00D04BFB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a3 = 3.a2 = 3.3.a1 = 3.3.4 = 36</w:t>
      </w:r>
    </w:p>
    <w:p w14:paraId="48D7A555" w14:textId="0CDD04E7" w:rsidR="00D04BFB" w:rsidRDefault="004E02DE" w:rsidP="00D04BFB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1611DCD9" w14:textId="076CAE2F" w:rsidR="004E02DE" w:rsidRDefault="004E02DE" w:rsidP="004E02DE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T(4) = 3 + T(3) = 3 + 3 + T(2) = 3 + 3 + 3 + T(1) = 3 + 3 + 3 + 3 = 4.3 = 12</w:t>
      </w:r>
    </w:p>
    <w:p w14:paraId="6F62E350" w14:textId="18612F15" w:rsidR="004E02DE" w:rsidRDefault="00893FA0" w:rsidP="004E02DE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5768825B" w14:textId="2771ECCD" w:rsidR="004E02DE" w:rsidRDefault="00893FA0" w:rsidP="004E02DE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4^3</w:t>
      </w:r>
      <w:r w:rsidR="00E05850">
        <w:rPr>
          <w:sz w:val="24"/>
          <w:szCs w:val="24"/>
        </w:rPr>
        <w:t xml:space="preserve"> = </w:t>
      </w:r>
      <w:r>
        <w:rPr>
          <w:sz w:val="24"/>
          <w:szCs w:val="24"/>
        </w:rPr>
        <w:t>64</w:t>
      </w:r>
      <w:r w:rsidR="004E02DE">
        <w:rPr>
          <w:sz w:val="24"/>
          <w:szCs w:val="24"/>
        </w:rPr>
        <w:t>.</w:t>
      </w:r>
    </w:p>
    <w:p w14:paraId="45E150BC" w14:textId="67211FBA" w:rsidR="004E02DE" w:rsidRDefault="004E02DE" w:rsidP="004E02DE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7CCB08D8" w14:textId="1A336CA1" w:rsidR="004E02DE" w:rsidRPr="004E02DE" w:rsidRDefault="004E02DE" w:rsidP="004E02DE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120C08">
        <w:rPr>
          <w:position w:val="-6"/>
        </w:rPr>
        <w:object w:dxaOrig="1320" w:dyaOrig="320" w14:anchorId="3CE2FAD9">
          <v:shape id="_x0000_i1047" type="#_x0000_t75" style="width:66pt;height:15.5pt" o:ole="">
            <v:imagedata r:id="rId42" o:title=""/>
          </v:shape>
          <o:OLEObject Type="Embed" ProgID="Equation.DSMT4" ShapeID="_x0000_i1047" DrawAspect="Content" ObjectID="_1687425942" r:id="rId43"/>
        </w:object>
      </w:r>
    </w:p>
    <w:p w14:paraId="41DB1AC1" w14:textId="17FFE74E" w:rsidR="004E02DE" w:rsidRDefault="00E05850" w:rsidP="004E02DE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4F595D59" w14:textId="49A419E3" w:rsidR="00E05850" w:rsidRDefault="00E05850" w:rsidP="00E05850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9.8.7 = 504</w:t>
      </w:r>
    </w:p>
    <w:p w14:paraId="3781FFBE" w14:textId="00EE38ED" w:rsidR="00E05850" w:rsidRDefault="00E05850" w:rsidP="00E05850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4E0A8828" w14:textId="06175C57" w:rsidR="00E05850" w:rsidRDefault="00E05850" w:rsidP="00E05850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(6 + 5 + 5 + 4 + 4 + 4 + 3 + 3 + 2 + 2 + 2 + 1 + 1)/2 = 21</w:t>
      </w:r>
    </w:p>
    <w:p w14:paraId="493E1D3E" w14:textId="6995335D" w:rsidR="00E05850" w:rsidRDefault="00C1691D" w:rsidP="00E05850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1BE06E39" w14:textId="06B7F050" w:rsidR="00C1691D" w:rsidRDefault="00C1691D" w:rsidP="00C1691D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2.6 = 12</w:t>
      </w:r>
    </w:p>
    <w:p w14:paraId="598AE914" w14:textId="6F2C1C13" w:rsidR="00C1691D" w:rsidRDefault="00C1691D" w:rsidP="00C1691D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0A3DFF90" w14:textId="3D0B30CB" w:rsidR="00C1691D" w:rsidRDefault="00C1691D" w:rsidP="00C1691D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f(16) = 2f(8) + 3 = 2(2f(4) + 3) + 3 = 4f(4) + 9 = 4(2f(2) + 3) + 9 = 8f(2) + 21 = 8(2f(1) + 3) + 21 = 125</w:t>
      </w:r>
    </w:p>
    <w:p w14:paraId="6CB6A506" w14:textId="77777777" w:rsidR="00C1691D" w:rsidRPr="00C1691D" w:rsidRDefault="00C1691D" w:rsidP="00C1691D">
      <w:pPr>
        <w:rPr>
          <w:sz w:val="24"/>
          <w:szCs w:val="24"/>
        </w:rPr>
      </w:pPr>
    </w:p>
    <w:p w14:paraId="32376527" w14:textId="6A804DFB" w:rsidR="00C1691D" w:rsidRDefault="007B6C09" w:rsidP="00C1691D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573C7FD5" w14:textId="30D32AA6" w:rsidR="007B6C09" w:rsidRDefault="007B6C09" w:rsidP="007B6C09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(i) 5 + 4 + 3 + 2 + 2 + 0 = 16 (graphic)</w:t>
      </w:r>
    </w:p>
    <w:p w14:paraId="2576C590" w14:textId="4512BC8F" w:rsidR="007B6C09" w:rsidRDefault="007B6C09" w:rsidP="007B6C09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(ii) 6 + 5 + 4 + 3 + 2 + 1 = 21 (not a graphic)</w:t>
      </w:r>
    </w:p>
    <w:p w14:paraId="7AD88673" w14:textId="437C8807" w:rsidR="007B6C09" w:rsidRDefault="007B6C09" w:rsidP="007B6C09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1B7B4265" w14:textId="4DD390C6" w:rsidR="007B6C09" w:rsidRDefault="007B6C09" w:rsidP="007B6C09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a) has more than two odd - degree vertices</w:t>
      </w:r>
    </w:p>
    <w:p w14:paraId="738D3D73" w14:textId="4865E61A" w:rsidR="007B6C09" w:rsidRDefault="007B6C09" w:rsidP="007B6C09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b) has all even – degree vertices</w:t>
      </w:r>
    </w:p>
    <w:p w14:paraId="08395C0D" w14:textId="73ED3EB1" w:rsidR="007B6C09" w:rsidRDefault="007B6C09" w:rsidP="007B6C09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6F8B0336" w14:textId="244AB9CB" w:rsidR="00F04C42" w:rsidRDefault="00F04C42" w:rsidP="00F04C42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Try to find out b) has a hamilton circuit</w:t>
      </w:r>
    </w:p>
    <w:p w14:paraId="59BCE014" w14:textId="15A7662F" w:rsidR="007B6C09" w:rsidRDefault="00F04C42" w:rsidP="00F04C42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5207E56D" w14:textId="1A079353" w:rsidR="00F04C42" w:rsidRPr="00F04C42" w:rsidRDefault="00F04C42" w:rsidP="00F04C42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120C08">
        <w:rPr>
          <w:position w:val="-14"/>
        </w:rPr>
        <w:object w:dxaOrig="440" w:dyaOrig="380" w14:anchorId="0B7C4D9F">
          <v:shape id="_x0000_i1048" type="#_x0000_t75" style="width:21.5pt;height:19pt" o:ole="">
            <v:imagedata r:id="rId44" o:title=""/>
          </v:shape>
          <o:OLEObject Type="Embed" ProgID="Equation.DSMT4" ShapeID="_x0000_i1048" DrawAspect="Content" ObjectID="_1687425943" r:id="rId45"/>
        </w:object>
      </w:r>
      <w:r>
        <w:t>has two odd vertices so (i) is true</w:t>
      </w:r>
    </w:p>
    <w:p w14:paraId="7500CC94" w14:textId="769213A5" w:rsidR="00F04C42" w:rsidRDefault="00F04C42" w:rsidP="00F04C42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(ii) is true based on trying</w:t>
      </w:r>
    </w:p>
    <w:p w14:paraId="5D089B4C" w14:textId="3D92ABFB" w:rsidR="00F04C42" w:rsidRDefault="00AF5056" w:rsidP="00F04C42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3EDC9BF1" w14:textId="3A99815F" w:rsidR="00AF5056" w:rsidRPr="00364FF9" w:rsidRDefault="00AF5056" w:rsidP="00AF5056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F303D1">
        <w:rPr>
          <w:position w:val="-50"/>
        </w:rPr>
        <w:object w:dxaOrig="3700" w:dyaOrig="1120" w14:anchorId="527BC8C2">
          <v:shape id="_x0000_i1049" type="#_x0000_t75" style="width:184.5pt;height:56.5pt" o:ole="">
            <v:imagedata r:id="rId46" o:title=""/>
          </v:shape>
          <o:OLEObject Type="Embed" ProgID="Equation.DSMT4" ShapeID="_x0000_i1049" DrawAspect="Content" ObjectID="_1687425944" r:id="rId47"/>
        </w:object>
      </w:r>
    </w:p>
    <w:p w14:paraId="2E04FBBE" w14:textId="7F105A85" w:rsidR="00364FF9" w:rsidRDefault="00364FF9" w:rsidP="00364FF9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622C5A71" w14:textId="5550DB55" w:rsidR="00364FF9" w:rsidRDefault="00364FF9" w:rsidP="00364FF9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54DE435" wp14:editId="40100FDF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272665" cy="1561465"/>
            <wp:effectExtent l="0" t="0" r="0" b="63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2665" cy="156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ab/>
        <w:t xml:space="preserve">f </w:t>
      </w:r>
      <w:r>
        <w:rPr>
          <w:sz w:val="24"/>
          <w:szCs w:val="24"/>
        </w:rPr>
        <w:tab/>
        <w:t>t</w:t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  <w:t>a</w:t>
      </w:r>
      <w:r>
        <w:rPr>
          <w:sz w:val="24"/>
          <w:szCs w:val="24"/>
        </w:rPr>
        <w:tab/>
        <w:t>o</w:t>
      </w:r>
      <w:r>
        <w:rPr>
          <w:sz w:val="24"/>
          <w:szCs w:val="24"/>
        </w:rPr>
        <w:tab/>
        <w:t>l</w:t>
      </w:r>
    </w:p>
    <w:p w14:paraId="4CB39222" w14:textId="290106F8" w:rsidR="00364FF9" w:rsidRDefault="00364FF9" w:rsidP="00364FF9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ab/>
        <w:t>1</w:t>
      </w:r>
      <w:r>
        <w:rPr>
          <w:sz w:val="24"/>
          <w:szCs w:val="24"/>
        </w:rPr>
        <w:tab/>
        <w:t>1</w:t>
      </w:r>
      <w:r>
        <w:rPr>
          <w:sz w:val="24"/>
          <w:szCs w:val="24"/>
        </w:rPr>
        <w:tab/>
        <w:t>1</w:t>
      </w:r>
      <w:r>
        <w:rPr>
          <w:sz w:val="24"/>
          <w:szCs w:val="24"/>
        </w:rPr>
        <w:tab/>
        <w:t>1</w:t>
      </w:r>
      <w:r>
        <w:rPr>
          <w:sz w:val="24"/>
          <w:szCs w:val="24"/>
        </w:rPr>
        <w:tab/>
        <w:t>2</w:t>
      </w:r>
      <w:r>
        <w:rPr>
          <w:sz w:val="24"/>
          <w:szCs w:val="24"/>
        </w:rPr>
        <w:tab/>
        <w:t>2</w:t>
      </w:r>
    </w:p>
    <w:p w14:paraId="2775171C" w14:textId="2C3515D9" w:rsidR="00364FF9" w:rsidRDefault="00364FF9" w:rsidP="00364FF9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The average number of bits:</w:t>
      </w:r>
    </w:p>
    <w:p w14:paraId="0B9402AD" w14:textId="0BA41C13" w:rsidR="00364FF9" w:rsidRDefault="009F5557" w:rsidP="00364FF9">
      <w:pPr>
        <w:pStyle w:val="ListParagraph"/>
        <w:ind w:left="1080"/>
        <w:rPr>
          <w:sz w:val="24"/>
          <w:szCs w:val="24"/>
        </w:rPr>
      </w:pPr>
      <w:r w:rsidRPr="009F5557">
        <w:rPr>
          <w:noProof/>
        </w:rPr>
        <w:drawing>
          <wp:inline distT="0" distB="0" distL="0" distR="0" wp14:anchorId="41127DB2" wp14:editId="35E9CDED">
            <wp:extent cx="2209800" cy="3949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5A93E" w14:textId="6CCA8D08" w:rsidR="009F5557" w:rsidRDefault="009F5557" w:rsidP="00364FF9">
      <w:pPr>
        <w:pStyle w:val="ListParagraph"/>
        <w:ind w:left="1080"/>
        <w:rPr>
          <w:sz w:val="24"/>
          <w:szCs w:val="24"/>
        </w:rPr>
      </w:pPr>
    </w:p>
    <w:p w14:paraId="3191601F" w14:textId="6A20A143" w:rsidR="009F5557" w:rsidRDefault="009F5557" w:rsidP="00364FF9">
      <w:pPr>
        <w:pStyle w:val="ListParagraph"/>
        <w:ind w:left="1080"/>
        <w:rPr>
          <w:sz w:val="24"/>
          <w:szCs w:val="24"/>
        </w:rPr>
      </w:pPr>
    </w:p>
    <w:p w14:paraId="00D7812D" w14:textId="3556089B" w:rsidR="009F5557" w:rsidRDefault="00DA3237" w:rsidP="009F5557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290F239E" w14:textId="1DE4B35C" w:rsidR="00B82907" w:rsidRDefault="00DA3237" w:rsidP="00B82907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(i) Code of ‘d’ is prefix of code of ‘c’, so (i) is not prefix code.</w:t>
      </w:r>
    </w:p>
    <w:p w14:paraId="69C194E7" w14:textId="2FBFBFD0" w:rsidR="00DA3237" w:rsidRDefault="00DA3237" w:rsidP="00B82907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(ii) None of the code is prefix of other codes</w:t>
      </w:r>
    </w:p>
    <w:p w14:paraId="1E0D073C" w14:textId="6223A3AA" w:rsidR="00B82907" w:rsidRDefault="00B82907" w:rsidP="00B82907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0C4AA460" w14:textId="5271FE36" w:rsidR="00B82907" w:rsidRDefault="00B82907" w:rsidP="00B82907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B82907">
        <w:rPr>
          <w:sz w:val="24"/>
          <w:szCs w:val="24"/>
        </w:rPr>
        <w:t>+ - * 2 3 5 / * 2 3 3</w:t>
      </w:r>
      <w:r>
        <w:rPr>
          <w:sz w:val="24"/>
          <w:szCs w:val="24"/>
        </w:rPr>
        <w:t xml:space="preserve"> = + - 6 5 / 6 3 = + - 6 5 2 = + 1 2 = 3</w:t>
      </w:r>
    </w:p>
    <w:p w14:paraId="7A324863" w14:textId="212354FF" w:rsidR="00B82907" w:rsidRDefault="00B82907" w:rsidP="00B82907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63807E38" w14:textId="03DB289D" w:rsidR="00B82907" w:rsidRDefault="00B82907" w:rsidP="00B82907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110 | 00 | 01 = d a b</w:t>
      </w:r>
    </w:p>
    <w:p w14:paraId="09B1B3AE" w14:textId="7A95E09A" w:rsidR="00B82907" w:rsidRPr="00482C6F" w:rsidRDefault="00B82907" w:rsidP="00B82907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482C6F">
        <w:rPr>
          <w:sz w:val="24"/>
          <w:szCs w:val="24"/>
        </w:rPr>
        <w:t>A</w:t>
      </w:r>
    </w:p>
    <w:p w14:paraId="62D66516" w14:textId="7ECAFCB1" w:rsidR="00B82907" w:rsidRDefault="001A1D99" w:rsidP="00B82907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A spanning tree can not have a cycle.</w:t>
      </w:r>
    </w:p>
    <w:p w14:paraId="4580AD9A" w14:textId="76263B35" w:rsidR="00B82907" w:rsidRDefault="00B82907" w:rsidP="00B82907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33BA4B54" w14:textId="01FC94D3" w:rsidR="00B82907" w:rsidRDefault="00B82907" w:rsidP="00B82907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12 – (8 – 1) = 5</w:t>
      </w:r>
    </w:p>
    <w:p w14:paraId="51E607AB" w14:textId="33F67DF7" w:rsidR="00B82907" w:rsidRDefault="00BF0CBE" w:rsidP="00B82907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124B362A" w14:textId="1E92B86C" w:rsidR="00BF0CBE" w:rsidRDefault="00BF0CBE" w:rsidP="00BF0CBE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n = i + l </w:t>
      </w:r>
      <w:r w:rsidR="001A1D99">
        <w:rPr>
          <w:sz w:val="24"/>
          <w:szCs w:val="24"/>
        </w:rPr>
        <w:t xml:space="preserve">= mi + 1 </w:t>
      </w:r>
      <w:r>
        <w:rPr>
          <w:sz w:val="24"/>
          <w:szCs w:val="24"/>
        </w:rPr>
        <w:t>=&gt; 5i + 1 = i + 45 =&gt; i = 11.</w:t>
      </w:r>
    </w:p>
    <w:p w14:paraId="4EB4D72E" w14:textId="0AAFEC10" w:rsidR="00BF0CBE" w:rsidRDefault="00BF0CBE" w:rsidP="00BF0CBE">
      <w:pPr>
        <w:pStyle w:val="ListParagraph"/>
        <w:ind w:left="1080"/>
        <w:rPr>
          <w:sz w:val="24"/>
          <w:szCs w:val="24"/>
        </w:rPr>
      </w:pPr>
    </w:p>
    <w:p w14:paraId="19FFC7F4" w14:textId="0CB42370" w:rsidR="00BF0CBE" w:rsidRDefault="00BF0CBE" w:rsidP="00BF0CBE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70FF3A4" wp14:editId="0A9E08E2">
            <wp:simplePos x="0" y="0"/>
            <wp:positionH relativeFrom="column">
              <wp:posOffset>726586</wp:posOffset>
            </wp:positionH>
            <wp:positionV relativeFrom="paragraph">
              <wp:posOffset>58078</wp:posOffset>
            </wp:positionV>
            <wp:extent cx="2269490" cy="1444625"/>
            <wp:effectExtent l="0" t="0" r="0" b="317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9490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t>A</w:t>
      </w:r>
    </w:p>
    <w:p w14:paraId="50088FF3" w14:textId="5E5C0EE4" w:rsidR="00BF0CBE" w:rsidRPr="00B82907" w:rsidRDefault="00BF0CBE" w:rsidP="00BF0CBE">
      <w:pPr>
        <w:pStyle w:val="ListParagraph"/>
        <w:rPr>
          <w:sz w:val="24"/>
          <w:szCs w:val="24"/>
        </w:rPr>
      </w:pPr>
    </w:p>
    <w:p w14:paraId="316DA551" w14:textId="6BC7869D" w:rsidR="00364FF9" w:rsidRDefault="00364FF9" w:rsidP="00364FF9">
      <w:pPr>
        <w:pStyle w:val="ListParagraph"/>
        <w:ind w:left="108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14:paraId="60841DEF" w14:textId="0E69ACBF" w:rsidR="00BF0CBE" w:rsidRPr="00BF0CBE" w:rsidRDefault="00BF0CBE" w:rsidP="00BF0CBE"/>
    <w:p w14:paraId="0714C294" w14:textId="42795B2B" w:rsidR="00BF0CBE" w:rsidRPr="00BF0CBE" w:rsidRDefault="00BF0CBE" w:rsidP="00BF0CBE"/>
    <w:p w14:paraId="44AB4B53" w14:textId="7A758CA9" w:rsidR="00BF0CBE" w:rsidRDefault="00BF0CBE" w:rsidP="00BF0CBE">
      <w:pPr>
        <w:rPr>
          <w:sz w:val="24"/>
          <w:szCs w:val="24"/>
        </w:rPr>
      </w:pPr>
    </w:p>
    <w:p w14:paraId="0AA2239D" w14:textId="093CE706" w:rsidR="00BF0CBE" w:rsidRDefault="00BF0CBE" w:rsidP="00BF0CBE">
      <w:pPr>
        <w:ind w:firstLine="720"/>
      </w:pPr>
    </w:p>
    <w:p w14:paraId="0077925F" w14:textId="0DBEBA3D" w:rsidR="00BF0CBE" w:rsidRDefault="00BF0CBE" w:rsidP="00BF0CBE">
      <w:pPr>
        <w:pStyle w:val="ListParagraph"/>
        <w:numPr>
          <w:ilvl w:val="0"/>
          <w:numId w:val="3"/>
        </w:numPr>
      </w:pPr>
      <w:r>
        <w:t>D</w:t>
      </w:r>
    </w:p>
    <w:p w14:paraId="68FB6E0E" w14:textId="4D69A92F" w:rsidR="00BF0CBE" w:rsidRDefault="00BF0CBE" w:rsidP="00BF0CBE">
      <w:pPr>
        <w:pStyle w:val="ListParagraph"/>
        <w:numPr>
          <w:ilvl w:val="0"/>
          <w:numId w:val="4"/>
        </w:numPr>
      </w:pPr>
      <w:r>
        <w:t>5 4 + 6 3 / 7 - * = 9 6 3 / 7 - * = 9 2 7 - * = 9 (-5) * = -45</w:t>
      </w:r>
    </w:p>
    <w:p w14:paraId="698C3BD3" w14:textId="41938EF6" w:rsidR="00BF0CBE" w:rsidRDefault="008229B6" w:rsidP="00BF0CBE">
      <w:pPr>
        <w:pStyle w:val="ListParagraph"/>
        <w:numPr>
          <w:ilvl w:val="0"/>
          <w:numId w:val="3"/>
        </w:numPr>
      </w:pPr>
      <w:r>
        <w:t>A</w:t>
      </w:r>
    </w:p>
    <w:p w14:paraId="54E04A82" w14:textId="4DA58E90" w:rsidR="008229B6" w:rsidRDefault="008229B6" w:rsidP="008229B6">
      <w:pPr>
        <w:pStyle w:val="ListParagraph"/>
        <w:numPr>
          <w:ilvl w:val="0"/>
          <w:numId w:val="4"/>
        </w:numPr>
      </w:pPr>
      <w:r>
        <w:t>e = n – 1 = 2.12 + 1 – 1 = 24</w:t>
      </w:r>
    </w:p>
    <w:p w14:paraId="635B0187" w14:textId="260AE94D" w:rsidR="008229B6" w:rsidRDefault="008229B6" w:rsidP="008229B6">
      <w:pPr>
        <w:pStyle w:val="ListParagraph"/>
        <w:numPr>
          <w:ilvl w:val="0"/>
          <w:numId w:val="3"/>
        </w:numPr>
      </w:pPr>
      <w:r>
        <w:t>A</w:t>
      </w:r>
    </w:p>
    <w:p w14:paraId="535C3A34" w14:textId="02B3D7EB" w:rsidR="008229B6" w:rsidRDefault="008229B6" w:rsidP="008229B6">
      <w:pPr>
        <w:pStyle w:val="ListParagraph"/>
        <w:numPr>
          <w:ilvl w:val="0"/>
          <w:numId w:val="4"/>
        </w:numPr>
      </w:pPr>
      <w:r>
        <w:t xml:space="preserve">Cannot remove any vertices to make the graph </w:t>
      </w:r>
      <w:r w:rsidR="00482C6F">
        <w:t>dis</w:t>
      </w:r>
      <w:r>
        <w:t>connected.</w:t>
      </w:r>
    </w:p>
    <w:p w14:paraId="2FB7D59D" w14:textId="411258CD" w:rsidR="008229B6" w:rsidRDefault="008229B6" w:rsidP="008229B6">
      <w:pPr>
        <w:pStyle w:val="ListParagraph"/>
        <w:numPr>
          <w:ilvl w:val="0"/>
          <w:numId w:val="3"/>
        </w:numPr>
      </w:pPr>
      <w:r>
        <w:t>B</w:t>
      </w:r>
    </w:p>
    <w:p w14:paraId="7F34AD60" w14:textId="4EDE435D" w:rsidR="008229B6" w:rsidRDefault="008229B6" w:rsidP="008229B6">
      <w:pPr>
        <w:pStyle w:val="ListParagraph"/>
        <w:numPr>
          <w:ilvl w:val="0"/>
          <w:numId w:val="4"/>
        </w:numPr>
      </w:pPr>
      <w:r>
        <w:t>Each vertex connect with an edge, so the length of Hamilton circuit is equal to the number of vertices (8).</w:t>
      </w:r>
    </w:p>
    <w:p w14:paraId="3FCB366E" w14:textId="0EC0C0F6" w:rsidR="008229B6" w:rsidRDefault="008229B6" w:rsidP="008229B6">
      <w:pPr>
        <w:pStyle w:val="ListParagraph"/>
        <w:numPr>
          <w:ilvl w:val="0"/>
          <w:numId w:val="3"/>
        </w:numPr>
      </w:pPr>
      <w:r>
        <w:t>C</w:t>
      </w:r>
    </w:p>
    <w:p w14:paraId="13B7611B" w14:textId="463D688D" w:rsidR="008229B6" w:rsidRDefault="008229B6" w:rsidP="008229B6">
      <w:pPr>
        <w:pStyle w:val="ListParagraph"/>
        <w:numPr>
          <w:ilvl w:val="0"/>
          <w:numId w:val="4"/>
        </w:numPr>
      </w:pPr>
      <w:r w:rsidRPr="008229B6">
        <w:rPr>
          <w:noProof/>
        </w:rPr>
        <w:drawing>
          <wp:inline distT="0" distB="0" distL="0" distR="0" wp14:anchorId="0E9AF09D" wp14:editId="1B761250">
            <wp:extent cx="979170" cy="111950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170" cy="111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0B14E" w14:textId="24F215F2" w:rsidR="008229B6" w:rsidRDefault="008229B6" w:rsidP="008229B6">
      <w:pPr>
        <w:pStyle w:val="ListParagraph"/>
        <w:numPr>
          <w:ilvl w:val="0"/>
          <w:numId w:val="3"/>
        </w:numPr>
      </w:pPr>
      <w:r>
        <w:t>A</w:t>
      </w:r>
    </w:p>
    <w:p w14:paraId="7640AC78" w14:textId="54C19ABA" w:rsidR="008229B6" w:rsidRDefault="008229B6" w:rsidP="008229B6">
      <w:pPr>
        <w:pStyle w:val="ListParagraph"/>
        <w:numPr>
          <w:ilvl w:val="0"/>
          <w:numId w:val="4"/>
        </w:numPr>
      </w:pPr>
      <w:r>
        <w:t xml:space="preserve">21 + 15 = 36 </w:t>
      </w:r>
      <w:r w:rsidR="00C85EE4">
        <w:t>is divisible by 9 =&gt; 21 = -15 (mod 9)</w:t>
      </w:r>
    </w:p>
    <w:p w14:paraId="2259A258" w14:textId="6247E852" w:rsidR="00C85EE4" w:rsidRDefault="00C85EE4" w:rsidP="00C85EE4">
      <w:pPr>
        <w:pStyle w:val="ListParagraph"/>
        <w:numPr>
          <w:ilvl w:val="0"/>
          <w:numId w:val="3"/>
        </w:numPr>
      </w:pPr>
      <w:r>
        <w:t>A</w:t>
      </w:r>
    </w:p>
    <w:p w14:paraId="7BA88BFE" w14:textId="056FFCE9" w:rsidR="00C85EE4" w:rsidRDefault="00C85EE4" w:rsidP="00C85EE4">
      <w:pPr>
        <w:pStyle w:val="ListParagraph"/>
        <w:numPr>
          <w:ilvl w:val="0"/>
          <w:numId w:val="4"/>
        </w:numPr>
      </w:pPr>
      <w:r w:rsidRPr="00862642">
        <w:rPr>
          <w:position w:val="-28"/>
        </w:rPr>
        <w:object w:dxaOrig="1540" w:dyaOrig="680" w14:anchorId="1501394F">
          <v:shape id="_x0000_i1050" type="#_x0000_t75" style="width:77pt;height:34pt" o:ole="">
            <v:imagedata r:id="rId52" o:title=""/>
          </v:shape>
          <o:OLEObject Type="Embed" ProgID="Equation.DSMT4" ShapeID="_x0000_i1050" DrawAspect="Content" ObjectID="_1687425945" r:id="rId53"/>
        </w:object>
      </w:r>
    </w:p>
    <w:p w14:paraId="34461B96" w14:textId="4CD2989C" w:rsidR="00C85EE4" w:rsidRDefault="00C85EE4" w:rsidP="00C85EE4">
      <w:pPr>
        <w:pStyle w:val="ListParagraph"/>
        <w:numPr>
          <w:ilvl w:val="0"/>
          <w:numId w:val="3"/>
        </w:numPr>
      </w:pPr>
      <w:r>
        <w:t>A</w:t>
      </w:r>
    </w:p>
    <w:p w14:paraId="46356566" w14:textId="1BF6BB3C" w:rsidR="00C85EE4" w:rsidRDefault="00C85EE4" w:rsidP="00C85EE4">
      <w:pPr>
        <w:pStyle w:val="ListParagraph"/>
        <w:numPr>
          <w:ilvl w:val="0"/>
          <w:numId w:val="4"/>
        </w:numPr>
      </w:pPr>
      <w:r>
        <w:t>ab / gcd(a, b) = 700 / 10 = 70</w:t>
      </w:r>
    </w:p>
    <w:p w14:paraId="6379B3D4" w14:textId="4F80F746" w:rsidR="00C85EE4" w:rsidRDefault="00CF3444" w:rsidP="00C85EE4">
      <w:pPr>
        <w:pStyle w:val="ListParagraph"/>
        <w:numPr>
          <w:ilvl w:val="0"/>
          <w:numId w:val="3"/>
        </w:numPr>
      </w:pPr>
      <w:r>
        <w:t>D</w:t>
      </w:r>
    </w:p>
    <w:p w14:paraId="219B20BB" w14:textId="3644AA3B" w:rsidR="00CF3444" w:rsidRDefault="00CF3444" w:rsidP="00CF3444">
      <w:pPr>
        <w:pStyle w:val="ListParagraph"/>
        <w:numPr>
          <w:ilvl w:val="0"/>
          <w:numId w:val="4"/>
        </w:numPr>
      </w:pPr>
      <w:r>
        <w:t>It is not raining and the soccer game will not be held.</w:t>
      </w:r>
    </w:p>
    <w:p w14:paraId="71BB430B" w14:textId="77777777" w:rsidR="00C85EE4" w:rsidRPr="00BF0CBE" w:rsidRDefault="00C85EE4" w:rsidP="00C85EE4">
      <w:pPr>
        <w:pStyle w:val="ListParagraph"/>
        <w:ind w:left="1080"/>
      </w:pPr>
    </w:p>
    <w:sectPr w:rsidR="00C85EE4" w:rsidRPr="00BF0C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Mangal"/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F81F4B"/>
    <w:multiLevelType w:val="hybridMultilevel"/>
    <w:tmpl w:val="10DAC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220F6C"/>
    <w:multiLevelType w:val="hybridMultilevel"/>
    <w:tmpl w:val="56D8FA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A42F61"/>
    <w:multiLevelType w:val="hybridMultilevel"/>
    <w:tmpl w:val="85127C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4F6C78"/>
    <w:multiLevelType w:val="hybridMultilevel"/>
    <w:tmpl w:val="F944505A"/>
    <w:lvl w:ilvl="0" w:tplc="D36C539C">
      <w:start w:val="1"/>
      <w:numFmt w:val="bullet"/>
      <w:lvlText w:val="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7FAC49A2"/>
    <w:multiLevelType w:val="hybridMultilevel"/>
    <w:tmpl w:val="246CC676"/>
    <w:lvl w:ilvl="0" w:tplc="57E42552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00FD"/>
    <w:rsid w:val="000A5F66"/>
    <w:rsid w:val="001A1D99"/>
    <w:rsid w:val="001D6320"/>
    <w:rsid w:val="002104A4"/>
    <w:rsid w:val="00300A47"/>
    <w:rsid w:val="00364FF9"/>
    <w:rsid w:val="004500FD"/>
    <w:rsid w:val="00482C6F"/>
    <w:rsid w:val="004E02DE"/>
    <w:rsid w:val="00530C7A"/>
    <w:rsid w:val="006E33EC"/>
    <w:rsid w:val="00733A0C"/>
    <w:rsid w:val="007B6C09"/>
    <w:rsid w:val="00817AA6"/>
    <w:rsid w:val="008229B6"/>
    <w:rsid w:val="00893FA0"/>
    <w:rsid w:val="009F5557"/>
    <w:rsid w:val="00AF5056"/>
    <w:rsid w:val="00B41302"/>
    <w:rsid w:val="00B82907"/>
    <w:rsid w:val="00BF0CBE"/>
    <w:rsid w:val="00C1691D"/>
    <w:rsid w:val="00C85EE4"/>
    <w:rsid w:val="00CE26B8"/>
    <w:rsid w:val="00CF3444"/>
    <w:rsid w:val="00D04BFB"/>
    <w:rsid w:val="00D33CA5"/>
    <w:rsid w:val="00DA3237"/>
    <w:rsid w:val="00E05850"/>
    <w:rsid w:val="00F04C42"/>
    <w:rsid w:val="00F57171"/>
    <w:rsid w:val="00FA4984"/>
    <w:rsid w:val="00FD7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03C273"/>
  <w15:chartTrackingRefBased/>
  <w15:docId w15:val="{A20EBC25-E515-4109-AB2E-E42A125242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0FD"/>
    <w:pPr>
      <w:ind w:left="720"/>
      <w:contextualSpacing/>
    </w:pPr>
  </w:style>
  <w:style w:type="table" w:styleId="TableGrid">
    <w:name w:val="Table Grid"/>
    <w:basedOn w:val="TableNormal"/>
    <w:uiPriority w:val="39"/>
    <w:rsid w:val="00817A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9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1.png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6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png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4</Pages>
  <Words>511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ệt Tiến Ngô</dc:creator>
  <cp:keywords/>
  <dc:description/>
  <cp:lastModifiedBy>Việt Tiến Ngô</cp:lastModifiedBy>
  <cp:revision>6</cp:revision>
  <dcterms:created xsi:type="dcterms:W3CDTF">2021-07-10T04:34:00Z</dcterms:created>
  <dcterms:modified xsi:type="dcterms:W3CDTF">2021-07-10T05:38:00Z</dcterms:modified>
</cp:coreProperties>
</file>